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5"/>
  </p:notesMasterIdLst>
  <p:sldIdLst>
    <p:sldId id="256" r:id="rId2"/>
    <p:sldId id="257" r:id="rId3"/>
    <p:sldId id="258" r:id="rId4"/>
    <p:sldId id="265" r:id="rId5"/>
    <p:sldId id="266" r:id="rId6"/>
    <p:sldId id="259" r:id="rId7"/>
    <p:sldId id="260" r:id="rId8"/>
    <p:sldId id="267" r:id="rId9"/>
    <p:sldId id="261" r:id="rId10"/>
    <p:sldId id="263" r:id="rId11"/>
    <p:sldId id="264" r:id="rId12"/>
    <p:sldId id="275" r:id="rId13"/>
    <p:sldId id="269" r:id="rId14"/>
    <p:sldId id="270" r:id="rId15"/>
    <p:sldId id="271" r:id="rId16"/>
    <p:sldId id="272" r:id="rId17"/>
    <p:sldId id="273" r:id="rId18"/>
    <p:sldId id="276" r:id="rId19"/>
    <p:sldId id="277" r:id="rId20"/>
    <p:sldId id="274" r:id="rId21"/>
    <p:sldId id="280" r:id="rId22"/>
    <p:sldId id="278" r:id="rId23"/>
    <p:sldId id="279" r:id="rId24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FF"/>
    <a:srgbClr val="99FFCC"/>
    <a:srgbClr val="99CC00"/>
    <a:srgbClr val="FFFF00"/>
    <a:srgbClr val="FFCC66"/>
    <a:srgbClr val="FF3300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9E399F-8316-4E08-8278-52703B7BE555}" type="datetimeFigureOut">
              <a:rPr lang="en-US" smtClean="0"/>
              <a:pPr/>
              <a:t>2/23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CB0690-A9C4-453D-89FF-C77CE267D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CB0690-A9C4-453D-89FF-C77CE267DBD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18" descr="thamjaki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2AED-2458-4D8A-9EA1-477AA6FCEFD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635EE-1BFB-4758-B0F5-C2B38CCB0A82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29933-A99D-4867-84BA-C2E1FBD1483C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58AE3-7D9D-4CB6-9E8E-44D4D555D1A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C1B8-ECD2-4420-AA90-B825E1B506A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33F5-7C1C-4D6B-AB14-B3A748EA7583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20F52-B0E7-4935-8607-C8A2390E0D1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0394F-4E32-4260-B8F9-DC75F66D3AC0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D4FA8-4FC7-410C-B05C-C5668250F5C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10C1E-3D00-4E2D-9425-838818486EF1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FDF7-448D-4D47-9E0A-6E4D45ED186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4E4870D-116C-43B8-A645-743DF274992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8" name="Picture 10" descr="thamjaki.gi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597650" y="6550025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Arial" pitchFamily="34" charset="0"/>
              </a:rPr>
              <a:t>Dr. </a:t>
            </a:r>
            <a:r>
              <a:rPr lang="en-US" sz="1400" dirty="0" err="1">
                <a:latin typeface="Arial" pitchFamily="34" charset="0"/>
              </a:rPr>
              <a:t>Sappinandana</a:t>
            </a:r>
            <a:r>
              <a:rPr lang="en-US" sz="1400" dirty="0">
                <a:latin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</a:rPr>
              <a:t>Akamphon</a:t>
            </a:r>
            <a:endParaRPr lang="th-TH" sz="1400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5" r:id="rId2"/>
    <p:sldLayoutId id="2147483712" r:id="rId3"/>
    <p:sldLayoutId id="2147483706" r:id="rId4"/>
    <p:sldLayoutId id="2147483707" r:id="rId5"/>
    <p:sldLayoutId id="2147483713" r:id="rId6"/>
    <p:sldLayoutId id="2147483714" r:id="rId7"/>
    <p:sldLayoutId id="2147483715" r:id="rId8"/>
    <p:sldLayoutId id="2147483716" r:id="rId9"/>
    <p:sldLayoutId id="2147483708" r:id="rId10"/>
    <p:sldLayoutId id="214748371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cs typeface="Browallia New" pitchFamily="34" charset="-34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1" fontAlgn="base" hangingPunct="1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1" fontAlgn="base" hangingPunct="1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Browallia New" pitchFamily="34" charset="-34"/>
              </a:rPr>
              <a:t>Shafts, Axles, and Couplings</a:t>
            </a:r>
            <a:endParaRPr lang="th-TH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ME 313: Mechanical Design</a:t>
            </a:r>
          </a:p>
          <a:p>
            <a:pPr eaLnBrk="1" hangingPunct="1">
              <a:defRPr/>
            </a:pPr>
            <a:r>
              <a:rPr lang="en-US" dirty="0" smtClean="0"/>
              <a:t>Week 11</a:t>
            </a:r>
            <a:endParaRPr lang="th-TH" dirty="0" smtClean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609600"/>
            <a:ext cx="5705475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Loading on Sha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machine applications, shafts are usually subjected to combined loads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Use stress transformation to analyze stress</a:t>
            </a:r>
          </a:p>
          <a:p>
            <a:pPr lvl="2"/>
            <a:r>
              <a:rPr lang="en-US" dirty="0" smtClean="0"/>
              <a:t>principal stresses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maximum shear stress</a:t>
            </a:r>
          </a:p>
          <a:p>
            <a:pPr lvl="2"/>
            <a:endParaRPr lang="en-US" dirty="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683257" y="2133600"/>
          <a:ext cx="2649156" cy="1143000"/>
        </p:xfrm>
        <a:graphic>
          <a:graphicData uri="http://schemas.openxmlformats.org/presentationml/2006/ole">
            <p:oleObj spid="_x0000_s54276" name="Equation" r:id="rId3" imgW="1117440" imgH="48240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743200" y="4038600"/>
          <a:ext cx="2676525" cy="964012"/>
        </p:xfrm>
        <a:graphic>
          <a:graphicData uri="http://schemas.openxmlformats.org/presentationml/2006/ole">
            <p:oleObj spid="_x0000_s54277" name="Equation" r:id="rId4" imgW="1409400" imgH="50796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971800" y="5284787"/>
          <a:ext cx="2219325" cy="963613"/>
        </p:xfrm>
        <a:graphic>
          <a:graphicData uri="http://schemas.openxmlformats.org/presentationml/2006/ole">
            <p:oleObj spid="_x0000_s54279" name="Equation" r:id="rId5" imgW="11682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 Consid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en shaft is spinning, eccentricity causes centrifugal force deflection</a:t>
            </a:r>
          </a:p>
          <a:p>
            <a:pPr lvl="2"/>
            <a:r>
              <a:rPr lang="en-US" dirty="0" smtClean="0"/>
              <a:t>for simply supported shaft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for clamped shaft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4"/>
            <a:r>
              <a:rPr lang="en-US" i="1" dirty="0" smtClean="0"/>
              <a:t>m </a:t>
            </a:r>
            <a:r>
              <a:rPr lang="en-US" dirty="0" smtClean="0"/>
              <a:t>is mass per length</a:t>
            </a:r>
          </a:p>
          <a:p>
            <a:pPr lvl="4"/>
            <a:r>
              <a:rPr lang="en-US" i="1" dirty="0" smtClean="0"/>
              <a:t>l </a:t>
            </a:r>
            <a:r>
              <a:rPr lang="en-US" dirty="0" smtClean="0"/>
              <a:t>is length of shaft</a:t>
            </a:r>
            <a:endParaRPr lang="en-US" i="1" dirty="0" smtClean="0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831820" y="2590800"/>
          <a:ext cx="2121180" cy="1030287"/>
        </p:xfrm>
        <a:graphic>
          <a:graphicData uri="http://schemas.openxmlformats.org/presentationml/2006/ole">
            <p:oleObj spid="_x0000_s79874" name="Equation" r:id="rId3" imgW="965160" imgH="469800" progId="Equation.DSMT4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722563" y="4191000"/>
          <a:ext cx="2316162" cy="1030288"/>
        </p:xfrm>
        <a:graphic>
          <a:graphicData uri="http://schemas.openxmlformats.org/presentationml/2006/ole">
            <p:oleObj spid="_x0000_s79875" name="Equation" r:id="rId4" imgW="10540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vice used to transfer power from one shaft end to another</a:t>
            </a:r>
          </a:p>
          <a:p>
            <a:endParaRPr lang="en-US" dirty="0" smtClean="0"/>
          </a:p>
          <a:p>
            <a:r>
              <a:rPr lang="en-US" dirty="0" smtClean="0"/>
              <a:t>Can allow misalignment and end movement</a:t>
            </a:r>
            <a:endParaRPr lang="en-US" dirty="0"/>
          </a:p>
        </p:txBody>
      </p:sp>
      <p:pic>
        <p:nvPicPr>
          <p:cNvPr id="82948" name="Picture 4" descr="C:\Documents and Settings\Sup\Desktop\rotating_coupling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4343400"/>
            <a:ext cx="2939143" cy="1543050"/>
          </a:xfrm>
          <a:prstGeom prst="rect">
            <a:avLst/>
          </a:prstGeom>
          <a:noFill/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114800"/>
            <a:ext cx="25146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gid Coupl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an transfer large power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no misalignment allowed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no backlash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example:  muff couplings, clamp couplings, flange couplings</a:t>
            </a:r>
            <a:endParaRPr lang="en-US" dirty="0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4114800"/>
            <a:ext cx="1671637" cy="1966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114800"/>
            <a:ext cx="2057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1148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exible Coupl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isalignment (angle and radial) allowed</a:t>
            </a:r>
          </a:p>
          <a:p>
            <a:endParaRPr lang="en-US" dirty="0" smtClean="0"/>
          </a:p>
          <a:p>
            <a:r>
              <a:rPr lang="en-US" dirty="0" smtClean="0"/>
              <a:t>End movement allowed</a:t>
            </a:r>
          </a:p>
          <a:p>
            <a:endParaRPr lang="en-US" dirty="0" smtClean="0"/>
          </a:p>
          <a:p>
            <a:r>
              <a:rPr lang="en-US" dirty="0" smtClean="0"/>
              <a:t>Examples: universal coupling, bellow coupling, CV coupling, etc 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84994" name="Picture 2" descr="C:\Documents and Settings\Sup\Desktop\Universal_joint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573088"/>
            <a:ext cx="2209800" cy="1294311"/>
          </a:xfrm>
          <a:prstGeom prst="rect">
            <a:avLst/>
          </a:prstGeom>
          <a:noFill/>
        </p:spPr>
      </p:pic>
      <p:pic>
        <p:nvPicPr>
          <p:cNvPr id="84995" name="Picture 3" descr="C:\Documents and Settings\Sup\Desktop\Simple_CV_Joint_animated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4419600"/>
            <a:ext cx="2057400" cy="1543050"/>
          </a:xfrm>
          <a:prstGeom prst="rect">
            <a:avLst/>
          </a:prstGeom>
          <a:noFill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4572000"/>
            <a:ext cx="197671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s and Keyw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066800"/>
          </a:xfrm>
        </p:spPr>
        <p:txBody>
          <a:bodyPr/>
          <a:lstStyle/>
          <a:p>
            <a:r>
              <a:rPr lang="en-US" dirty="0" smtClean="0"/>
              <a:t>small material inserted in slot to transfer torque between driving mechanism and shaft</a:t>
            </a: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994079"/>
            <a:ext cx="46672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4034" y="2209800"/>
            <a:ext cx="2431963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657600" y="4191000"/>
            <a:ext cx="5181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ear stress in </a:t>
            </a:r>
            <a:r>
              <a:rPr lang="en-US" sz="2400" dirty="0" smtClean="0">
                <a:latin typeface="+mn-lt"/>
                <a:cs typeface="+mn-cs"/>
              </a:rPr>
              <a:t>ke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4979988" y="4851400"/>
          <a:ext cx="1785937" cy="863600"/>
        </p:xfrm>
        <a:graphic>
          <a:graphicData uri="http://schemas.openxmlformats.org/presentationml/2006/ole">
            <p:oleObj spid="_x0000_s81924" name="Equation" r:id="rId5" imgW="812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5625384" y="2514600"/>
            <a:ext cx="1409700" cy="13716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in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r>
              <a:rPr lang="en-US" dirty="0" smtClean="0"/>
              <a:t>Used to locate shaft and transfer torqu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Shear stress in pin is due to torque </a:t>
            </a:r>
            <a:r>
              <a:rPr lang="en-US" i="1" dirty="0" smtClean="0"/>
              <a:t>T</a:t>
            </a:r>
            <a:r>
              <a:rPr lang="en-US" dirty="0" smtClean="0"/>
              <a:t> is</a:t>
            </a:r>
            <a:endParaRPr 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828800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onut 4"/>
          <p:cNvSpPr/>
          <p:nvPr/>
        </p:nvSpPr>
        <p:spPr>
          <a:xfrm>
            <a:off x="4990563" y="1905000"/>
            <a:ext cx="2667000" cy="2577921"/>
          </a:xfrm>
          <a:prstGeom prst="donu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Flowchart: Process 5"/>
          <p:cNvSpPr/>
          <p:nvPr/>
        </p:nvSpPr>
        <p:spPr>
          <a:xfrm>
            <a:off x="6096000" y="2019837"/>
            <a:ext cx="470079" cy="2301715"/>
          </a:xfrm>
          <a:prstGeom prst="flowChartProcess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7" idx="3"/>
          </p:cNvCxnSpPr>
          <p:nvPr/>
        </p:nvCxnSpPr>
        <p:spPr>
          <a:xfrm rot="5400000">
            <a:off x="5809990" y="3146040"/>
            <a:ext cx="561134" cy="51745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91200" y="310509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</a:t>
            </a:r>
            <a:endParaRPr lang="en-US" sz="2000" dirty="0"/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6439629" y="4075281"/>
            <a:ext cx="7129" cy="22430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48400" y="38100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</a:t>
            </a:r>
            <a:endParaRPr lang="en-US" sz="2000" dirty="0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124200" y="5080000"/>
          <a:ext cx="1535113" cy="863600"/>
        </p:xfrm>
        <a:graphic>
          <a:graphicData uri="http://schemas.openxmlformats.org/presentationml/2006/ole">
            <p:oleObj spid="_x0000_s80899" name="Equation" r:id="rId4" imgW="698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pered Cou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0" y="1447800"/>
            <a:ext cx="3733800" cy="1813560"/>
          </a:xfrm>
        </p:spPr>
        <p:txBody>
          <a:bodyPr/>
          <a:lstStyle/>
          <a:p>
            <a:r>
              <a:rPr lang="en-US" dirty="0" smtClean="0"/>
              <a:t>Used to fit a gear or rotating arm to a shaft</a:t>
            </a:r>
          </a:p>
          <a:p>
            <a:pPr lvl="2"/>
            <a:r>
              <a:rPr lang="en-US" dirty="0" smtClean="0"/>
              <a:t>by using taper, axial force is translated to radial force, generating friction</a:t>
            </a:r>
            <a:endParaRPr lang="en-US" dirty="0"/>
          </a:p>
        </p:txBody>
      </p:sp>
      <p:pic>
        <p:nvPicPr>
          <p:cNvPr id="87043" name="Picture 3" descr="C:\Documents and Settings\Sup\Desktop\untitled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414558" y="347758"/>
            <a:ext cx="2590800" cy="4486084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 flipH="1" flipV="1">
            <a:off x="1964565" y="4120703"/>
            <a:ext cx="2079938" cy="239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V="1">
            <a:off x="2105696" y="4295105"/>
            <a:ext cx="2042375" cy="53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70916" y="4724400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Calibri"/>
              </a:rPr>
              <a:t>α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pered Coupling Torque Capa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62200" y="1219200"/>
            <a:ext cx="6324600" cy="4251960"/>
          </a:xfrm>
        </p:spPr>
        <p:txBody>
          <a:bodyPr/>
          <a:lstStyle/>
          <a:p>
            <a:r>
              <a:rPr lang="en-US" dirty="0" smtClean="0"/>
              <a:t>Assuming uniform pressu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rque </a:t>
            </a:r>
            <a:r>
              <a:rPr lang="en-US" dirty="0" smtClean="0"/>
              <a:t>capacity depends on friction force</a:t>
            </a:r>
            <a:endParaRPr lang="en-US" dirty="0"/>
          </a:p>
        </p:txBody>
      </p:sp>
      <p:sp>
        <p:nvSpPr>
          <p:cNvPr id="4" name="Trapezoid 3"/>
          <p:cNvSpPr/>
          <p:nvPr/>
        </p:nvSpPr>
        <p:spPr>
          <a:xfrm rot="10800000">
            <a:off x="685801" y="2286000"/>
            <a:ext cx="1371600" cy="1066800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340217" y="3862588"/>
            <a:ext cx="1524002" cy="352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162059" y="4130898"/>
            <a:ext cx="1556200" cy="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40158" y="4418526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Calibri"/>
              </a:rPr>
              <a:t>α</a:t>
            </a:r>
            <a:endParaRPr lang="en-US" sz="2000" dirty="0"/>
          </a:p>
        </p:txBody>
      </p:sp>
      <p:sp>
        <p:nvSpPr>
          <p:cNvPr id="18" name="Down Arrow 17"/>
          <p:cNvSpPr/>
          <p:nvPr/>
        </p:nvSpPr>
        <p:spPr>
          <a:xfrm>
            <a:off x="1219200" y="1447800"/>
            <a:ext cx="304800" cy="8382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19200" y="10668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/>
              </a:rPr>
              <a:t>F</a:t>
            </a:r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2006958" y="24384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>
            <a:off x="1981200" y="25908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1929685" y="27432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1879242" y="28956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0800000">
            <a:off x="1841679" y="30480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1828800" y="32004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>
            <a:off x="1803042" y="3339921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>
            <a:off x="2057400" y="22860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133600" y="27432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/>
              </a:rPr>
              <a:t>P</a:t>
            </a:r>
            <a:r>
              <a:rPr lang="en-US" sz="2000" baseline="-25000" dirty="0" smtClean="0">
                <a:latin typeface="Calibri"/>
              </a:rPr>
              <a:t>a</a:t>
            </a:r>
            <a:endParaRPr lang="en-US" sz="2000" baseline="-25000" dirty="0"/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504825" y="5199063"/>
          <a:ext cx="2832100" cy="973137"/>
        </p:xfrm>
        <a:graphic>
          <a:graphicData uri="http://schemas.openxmlformats.org/presentationml/2006/ole">
            <p:oleObj spid="_x0000_s88070" name="Equation" r:id="rId3" imgW="1218960" imgH="419040" progId="Equation.DSMT4">
              <p:embed/>
            </p:oleObj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914400" y="3581400"/>
            <a:ext cx="9144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219200" y="3505200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/>
              </a:rPr>
              <a:t>d</a:t>
            </a:r>
            <a:endParaRPr lang="en-US" sz="2000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660042" y="2083158"/>
            <a:ext cx="1447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59472" y="1788015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/>
              </a:rPr>
              <a:t>d</a:t>
            </a:r>
            <a:endParaRPr lang="en-US" sz="2000" dirty="0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2667000" y="1676400"/>
          <a:ext cx="5749925" cy="1925638"/>
        </p:xfrm>
        <a:graphic>
          <a:graphicData uri="http://schemas.openxmlformats.org/presentationml/2006/ole">
            <p:oleObj spid="_x0000_s88071" name="Equation" r:id="rId4" imgW="2501640" imgH="838080" progId="Equation.DSMT4">
              <p:embed/>
            </p:oleObj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3636962" y="4322762"/>
          <a:ext cx="4668838" cy="1925638"/>
        </p:xfrm>
        <a:graphic>
          <a:graphicData uri="http://schemas.openxmlformats.org/presentationml/2006/ole">
            <p:oleObj spid="_x0000_s88072" name="Equation" r:id="rId5" imgW="20318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to C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hafts and Axles</a:t>
            </a:r>
          </a:p>
          <a:p>
            <a:pPr lvl="2"/>
            <a:r>
              <a:rPr lang="en-US" dirty="0" smtClean="0"/>
              <a:t>Overview</a:t>
            </a:r>
          </a:p>
          <a:p>
            <a:pPr lvl="2"/>
            <a:r>
              <a:rPr lang="en-US" dirty="0" smtClean="0"/>
              <a:t>Strength considerations</a:t>
            </a:r>
          </a:p>
          <a:p>
            <a:pPr lvl="2"/>
            <a:r>
              <a:rPr lang="en-US" dirty="0" smtClean="0"/>
              <a:t>Speed considerations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Couplings</a:t>
            </a:r>
          </a:p>
          <a:p>
            <a:pPr lvl="2"/>
            <a:r>
              <a:rPr lang="en-US" dirty="0" smtClean="0"/>
              <a:t>Overview</a:t>
            </a:r>
          </a:p>
          <a:p>
            <a:pPr lvl="2"/>
            <a:r>
              <a:rPr lang="en-US" dirty="0" smtClean="0"/>
              <a:t>Pins and keys</a:t>
            </a:r>
          </a:p>
          <a:p>
            <a:pPr lvl="2"/>
            <a:r>
              <a:rPr lang="en-US" dirty="0" smtClean="0"/>
              <a:t>Tapered Coupl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ft Assembly General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haft should be as short as possible</a:t>
            </a:r>
          </a:p>
          <a:p>
            <a:pPr lvl="2"/>
            <a:r>
              <a:rPr lang="en-US" dirty="0" smtClean="0"/>
              <a:t>small overhand</a:t>
            </a:r>
          </a:p>
          <a:p>
            <a:pPr lvl="2"/>
            <a:r>
              <a:rPr lang="en-US" dirty="0" smtClean="0"/>
              <a:t>minimize bending stress</a:t>
            </a:r>
          </a:p>
          <a:p>
            <a:pPr lvl="2"/>
            <a:r>
              <a:rPr lang="en-US" dirty="0" smtClean="0"/>
              <a:t>increase critical speed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Bearing support should be as farthest apart as possible</a:t>
            </a:r>
          </a:p>
          <a:p>
            <a:pPr lvl="2"/>
            <a:r>
              <a:rPr lang="en-US" dirty="0" smtClean="0"/>
              <a:t>provide highest stability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locking Tapered Cou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self-locking tapers, friction prevents the taper from slipping out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760538" y="2362200"/>
          <a:ext cx="5270500" cy="2339975"/>
        </p:xfrm>
        <a:graphic>
          <a:graphicData uri="http://schemas.openxmlformats.org/presentationml/2006/ole">
            <p:oleObj spid="_x0000_s89090" name="Equation" r:id="rId3" imgW="240012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locking Tapered Coupling:</a:t>
            </a:r>
            <a:br>
              <a:rPr lang="en-US" dirty="0" smtClean="0"/>
            </a:br>
            <a:r>
              <a:rPr lang="en-US" dirty="0" smtClean="0"/>
              <a:t>Critical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xial force exerte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When axial force is removed, friction is reversed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3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tapering angle has to be less </a:t>
            </a:r>
            <a:r>
              <a:rPr lang="en-US" dirty="0" smtClean="0"/>
              <a:t>than </a:t>
            </a:r>
            <a:r>
              <a:rPr lang="en-US" dirty="0" smtClean="0"/>
              <a:t>critical for the taper to stay without external load</a:t>
            </a:r>
            <a:endParaRPr lang="en-US" dirty="0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320925" y="1708150"/>
          <a:ext cx="4083050" cy="1568450"/>
        </p:xfrm>
        <a:graphic>
          <a:graphicData uri="http://schemas.openxmlformats.org/presentationml/2006/ole">
            <p:oleObj spid="_x0000_s90114" name="Equation" r:id="rId4" imgW="1917360" imgH="736560" progId="Equation.DSMT4">
              <p:embed/>
            </p:oleObj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2397125" y="4038600"/>
          <a:ext cx="4460875" cy="1352550"/>
        </p:xfrm>
        <a:graphic>
          <a:graphicData uri="http://schemas.openxmlformats.org/presentationml/2006/ole">
            <p:oleObj spid="_x0000_s90115" name="Equation" r:id="rId5" imgW="20952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fts and Ax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hafts</a:t>
            </a:r>
          </a:p>
          <a:p>
            <a:pPr lvl="2"/>
            <a:r>
              <a:rPr lang="en-US" dirty="0" smtClean="0"/>
              <a:t>transfer of torque or rotation from source to intended component(s)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Axle</a:t>
            </a:r>
          </a:p>
          <a:p>
            <a:pPr lvl="2"/>
            <a:r>
              <a:rPr lang="en-US" dirty="0" err="1" smtClean="0"/>
              <a:t>nonrotational</a:t>
            </a:r>
            <a:r>
              <a:rPr lang="en-US" dirty="0" smtClean="0"/>
              <a:t> component used to support rotational parts</a:t>
            </a:r>
            <a:endParaRPr 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657600"/>
            <a:ext cx="7162800" cy="2629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haft Desig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o transmit power from driving device (motor or engine) to machine, gears, pulleys, flywheels, clutches, or sprockets are mounted on shaft</a:t>
            </a:r>
          </a:p>
          <a:p>
            <a:endParaRPr lang="en-US" dirty="0" smtClean="0"/>
          </a:p>
          <a:p>
            <a:r>
              <a:rPr lang="en-US" dirty="0" smtClean="0"/>
              <a:t>Torque is transmitted to shaft by press fit, keys, or pins</a:t>
            </a:r>
          </a:p>
          <a:p>
            <a:endParaRPr lang="en-US" dirty="0" smtClean="0"/>
          </a:p>
          <a:p>
            <a:r>
              <a:rPr lang="en-US" dirty="0" smtClean="0"/>
              <a:t>Shaft rotates usually on rolling contact bearing or journal bear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Shaft Design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taining rings</a:t>
            </a:r>
          </a:p>
          <a:p>
            <a:pPr lvl="2"/>
            <a:r>
              <a:rPr lang="en-US" dirty="0" smtClean="0"/>
              <a:t>take axial load and retain shaft positions</a:t>
            </a:r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362200"/>
            <a:ext cx="5144798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ngth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haft and axle are subjected to these loads</a:t>
            </a:r>
          </a:p>
          <a:p>
            <a:pPr lvl="2"/>
            <a:r>
              <a:rPr lang="en-US" dirty="0" smtClean="0"/>
              <a:t>bending</a:t>
            </a:r>
          </a:p>
          <a:p>
            <a:pPr lvl="2"/>
            <a:r>
              <a:rPr lang="en-US" dirty="0" smtClean="0"/>
              <a:t>torsion</a:t>
            </a:r>
          </a:p>
          <a:p>
            <a:pPr lvl="2"/>
            <a:r>
              <a:rPr lang="en-US" dirty="0" smtClean="0"/>
              <a:t>shear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We have to make sure shafts can take these </a:t>
            </a:r>
            <a:r>
              <a:rPr lang="en-US" u="sng" dirty="0" smtClean="0"/>
              <a:t>combined</a:t>
            </a:r>
            <a:r>
              <a:rPr lang="en-US" dirty="0" smtClean="0"/>
              <a:t> loads to operate</a:t>
            </a:r>
            <a:endParaRPr lang="en-US" i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ding Loads in Shaf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57166"/>
            <a:ext cx="8229600" cy="3870960"/>
          </a:xfrm>
        </p:spPr>
        <p:txBody>
          <a:bodyPr/>
          <a:lstStyle/>
          <a:p>
            <a:r>
              <a:rPr lang="en-US" dirty="0" smtClean="0"/>
              <a:t>Transverse load away from fulcrum point causes bending</a:t>
            </a:r>
          </a:p>
          <a:p>
            <a:pPr lvl="2"/>
            <a:r>
              <a:rPr lang="en-US" dirty="0" smtClean="0"/>
              <a:t>radial load from gear</a:t>
            </a:r>
          </a:p>
          <a:p>
            <a:pPr lvl="2"/>
            <a:r>
              <a:rPr lang="en-US" dirty="0" smtClean="0"/>
              <a:t>belt tension from pulley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Resulting in bending stress</a:t>
            </a:r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003300" y="3657600"/>
          <a:ext cx="3984625" cy="1624013"/>
        </p:xfrm>
        <a:graphic>
          <a:graphicData uri="http://schemas.openxmlformats.org/presentationml/2006/ole">
            <p:oleObj spid="_x0000_s57346" name="Equation" r:id="rId3" imgW="1993680" imgH="812520" progId="Equation.DSMT4">
              <p:embed/>
            </p:oleObj>
          </a:graphicData>
        </a:graphic>
      </p:graphicFrame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438400"/>
            <a:ext cx="395189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xial Loads on Sha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r>
              <a:rPr lang="en-US" dirty="0" smtClean="0"/>
              <a:t>Compressive/tensile load from axial load</a:t>
            </a:r>
          </a:p>
          <a:p>
            <a:pPr lvl="2"/>
            <a:r>
              <a:rPr lang="en-US" dirty="0" smtClean="0"/>
              <a:t>axial load from bevel or helical gear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2954270"/>
            <a:ext cx="4495800" cy="3294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447800" y="3048000"/>
          <a:ext cx="1952693" cy="1981200"/>
        </p:xfrm>
        <a:graphic>
          <a:graphicData uri="http://schemas.openxmlformats.org/presentationml/2006/ole">
            <p:oleObj spid="_x0000_s59394" name="Equation" r:id="rId4" imgW="7999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sional Loads in Sha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733800"/>
            <a:ext cx="8229600" cy="2423160"/>
          </a:xfrm>
        </p:spPr>
        <p:txBody>
          <a:bodyPr/>
          <a:lstStyle/>
          <a:p>
            <a:r>
              <a:rPr lang="en-US" dirty="0" smtClean="0"/>
              <a:t>Shear stress from torsional load</a:t>
            </a:r>
            <a:endParaRPr 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219200"/>
            <a:ext cx="674425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17800" y="4343400"/>
          <a:ext cx="3478213" cy="1641475"/>
        </p:xfrm>
        <a:graphic>
          <a:graphicData uri="http://schemas.openxmlformats.org/presentationml/2006/ole">
            <p:oleObj spid="_x0000_s53251" name="Equation" r:id="rId4" imgW="182880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 10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cture 10</Template>
  <TotalTime>3773</TotalTime>
  <Words>482</Words>
  <Application>Microsoft Office PowerPoint</Application>
  <PresentationFormat>On-screen Show (4:3)</PresentationFormat>
  <Paragraphs>141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Lecture 10</vt:lpstr>
      <vt:lpstr>Equation</vt:lpstr>
      <vt:lpstr>MathType 6.0 Equation</vt:lpstr>
      <vt:lpstr>Shafts, Axles, and Couplings</vt:lpstr>
      <vt:lpstr>Topics to Cover</vt:lpstr>
      <vt:lpstr>Shafts and Axles</vt:lpstr>
      <vt:lpstr>Typical Shaft Designs</vt:lpstr>
      <vt:lpstr>Typical Shaft Designs (Cont)</vt:lpstr>
      <vt:lpstr>Strength Considerations</vt:lpstr>
      <vt:lpstr>Bending Loads in Shafts</vt:lpstr>
      <vt:lpstr>Axial Loads on Shaft</vt:lpstr>
      <vt:lpstr>Torsional Loads in Shaft</vt:lpstr>
      <vt:lpstr>Combined Loading on Shaft</vt:lpstr>
      <vt:lpstr>Speed Consideration</vt:lpstr>
      <vt:lpstr>Example</vt:lpstr>
      <vt:lpstr>Couplings</vt:lpstr>
      <vt:lpstr>Rigid Couplings</vt:lpstr>
      <vt:lpstr>Flexible Couplings</vt:lpstr>
      <vt:lpstr>Keys and Keyways</vt:lpstr>
      <vt:lpstr>Pins</vt:lpstr>
      <vt:lpstr>Tapered Coupling</vt:lpstr>
      <vt:lpstr>Tapered Coupling Torque Capacity</vt:lpstr>
      <vt:lpstr>Shaft Assembly General Rules</vt:lpstr>
      <vt:lpstr>Slide 21</vt:lpstr>
      <vt:lpstr>Self-locking Tapered Coupling</vt:lpstr>
      <vt:lpstr>Self-locking Tapered Coupling: Critical angle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afts, Axles, and Couplings</dc:title>
  <dc:creator>Sup Akamphon</dc:creator>
  <cp:lastModifiedBy>Sup Akamphon</cp:lastModifiedBy>
  <cp:revision>19</cp:revision>
  <dcterms:created xsi:type="dcterms:W3CDTF">2010-02-08T08:04:10Z</dcterms:created>
  <dcterms:modified xsi:type="dcterms:W3CDTF">2010-02-24T09:08:46Z</dcterms:modified>
</cp:coreProperties>
</file>